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D9A583" w14:textId="0BBBA172" w:rsidR="00B46972" w:rsidRDefault="00B46972" w:rsidP="00B46972">
      <w:pPr>
        <w:bidi/>
        <w:ind w:left="141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ختر الإجابة (أو الإجابات الصحيحة):</w:t>
      </w:r>
    </w:p>
    <w:tbl>
      <w:tblPr>
        <w:tblStyle w:val="Tableausimple1"/>
        <w:bidiVisual/>
        <w:tblW w:w="0" w:type="auto"/>
        <w:tblLook w:val="04A0" w:firstRow="1" w:lastRow="0" w:firstColumn="1" w:lastColumn="0" w:noHBand="0" w:noVBand="1"/>
      </w:tblPr>
      <w:tblGrid>
        <w:gridCol w:w="3444"/>
        <w:gridCol w:w="3408"/>
        <w:gridCol w:w="3342"/>
      </w:tblGrid>
      <w:tr w:rsidR="00B46972" w14:paraId="23DACEF4" w14:textId="77777777" w:rsidTr="00B4697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9AF4445" w14:textId="77777777" w:rsidR="00B46972" w:rsidRPr="00DF51CB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لمعادلة النصفية الالكترونية المرفقة بالثنائية </w:t>
            </w:r>
            <w:r w:rsidRPr="00C43E5D">
              <w:rPr>
                <w:b w:val="0"/>
                <w:bCs w:val="0"/>
                <w:position w:val="-24"/>
              </w:rPr>
              <w:object w:dxaOrig="1660" w:dyaOrig="620" w14:anchorId="21471A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83.25pt;height:30.75pt" o:ole="">
                  <v:imagedata r:id="rId8" o:title=""/>
                </v:shape>
                <o:OLEObject Type="Embed" ProgID="Equation.DSMT4" ShapeID="_x0000_i1062" DrawAspect="Content" ObjectID="_1819808333" r:id="rId9"/>
              </w:objec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330C08FD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1C422FD9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b w:val="0"/>
                <w:bCs w:val="0"/>
                <w:position w:val="-6"/>
              </w:rPr>
              <w:object w:dxaOrig="2060" w:dyaOrig="420" w14:anchorId="3FD82576">
                <v:shape id="_x0000_i1063" type="#_x0000_t75" style="width:102.75pt;height:21pt" o:ole="">
                  <v:imagedata r:id="rId10" o:title=""/>
                </v:shape>
                <o:OLEObject Type="Embed" ProgID="Equation.DSMT4" ShapeID="_x0000_i1063" DrawAspect="Content" ObjectID="_1819808334" r:id="rId11"/>
              </w:object>
            </w:r>
          </w:p>
        </w:tc>
        <w:tc>
          <w:tcPr>
            <w:tcW w:w="3730" w:type="dxa"/>
          </w:tcPr>
          <w:p w14:paraId="32325D11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position w:val="-6"/>
              </w:rPr>
              <w:object w:dxaOrig="2200" w:dyaOrig="420" w14:anchorId="6221F0F0">
                <v:shape id="_x0000_i1064" type="#_x0000_t75" style="width:110.25pt;height:21pt" o:ole="">
                  <v:imagedata r:id="rId12" o:title=""/>
                </v:shape>
                <o:OLEObject Type="Embed" ProgID="Equation.DSMT4" ShapeID="_x0000_i1064" DrawAspect="Content" ObjectID="_1819808335" r:id="rId13"/>
              </w:object>
            </w:r>
          </w:p>
        </w:tc>
        <w:tc>
          <w:tcPr>
            <w:tcW w:w="3597" w:type="dxa"/>
          </w:tcPr>
          <w:p w14:paraId="512928B8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position w:val="-6"/>
              </w:rPr>
              <w:object w:dxaOrig="1780" w:dyaOrig="420" w14:anchorId="4B25158E">
                <v:shape id="_x0000_i1065" type="#_x0000_t75" style="width:89.25pt;height:21pt" o:ole="">
                  <v:imagedata r:id="rId14" o:title=""/>
                </v:shape>
                <o:OLEObject Type="Embed" ProgID="Equation.DSMT4" ShapeID="_x0000_i1065" DrawAspect="Content" ObjectID="_1819808336" r:id="rId15"/>
              </w:object>
            </w:r>
          </w:p>
        </w:tc>
      </w:tr>
      <w:tr w:rsidR="00B46972" w14:paraId="73F7F5A5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6FC1AC32" w14:textId="77777777" w:rsidR="00B46972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لثنائية </w:t>
            </w:r>
            <w:r w:rsidRPr="00C43E5D">
              <w:rPr>
                <w:b w:val="0"/>
                <w:bCs w:val="0"/>
                <w:position w:val="-14"/>
              </w:rPr>
              <w:object w:dxaOrig="1320" w:dyaOrig="420" w14:anchorId="68B8D7C7">
                <v:shape id="_x0000_i1066" type="#_x0000_t75" style="width:66pt;height:21pt" o:ole="">
                  <v:imagedata r:id="rId16" o:title=""/>
                </v:shape>
                <o:OLEObject Type="Embed" ProgID="Equation.DSMT4" ShapeID="_x0000_i1066" DrawAspect="Content" ObjectID="_1819808337" r:id="rId1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مرفقة بالمعادلة النصفية الالكترونية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b w:val="0"/>
                <w:bCs w:val="0"/>
                <w:position w:val="-12"/>
              </w:rPr>
              <w:object w:dxaOrig="1780" w:dyaOrig="480" w14:anchorId="163ADC6A">
                <v:shape id="_x0000_i1067" type="#_x0000_t75" style="width:89.25pt;height:24pt" o:ole="">
                  <v:imagedata r:id="rId18" o:title=""/>
                </v:shape>
                <o:OLEObject Type="Embed" ProgID="Equation.DSMT4" ShapeID="_x0000_i1067" DrawAspect="Content" ObjectID="_1819808338" r:id="rId19"/>
              </w:objec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2AF4F13C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A97A1F9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DF51CB">
              <w:rPr>
                <w:b w:val="0"/>
                <w:bCs w:val="0"/>
                <w:position w:val="-24"/>
              </w:rPr>
              <w:object w:dxaOrig="1359" w:dyaOrig="620" w14:anchorId="6B26904B">
                <v:shape id="_x0000_i1068" type="#_x0000_t75" style="width:68.25pt;height:30.75pt" o:ole="">
                  <v:imagedata r:id="rId20" o:title=""/>
                </v:shape>
                <o:OLEObject Type="Embed" ProgID="Equation.DSMT4" ShapeID="_x0000_i1068" DrawAspect="Content" ObjectID="_1819808339" r:id="rId21"/>
              </w:object>
            </w:r>
          </w:p>
        </w:tc>
        <w:tc>
          <w:tcPr>
            <w:tcW w:w="3730" w:type="dxa"/>
          </w:tcPr>
          <w:p w14:paraId="762D77A4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DF51CB">
              <w:rPr>
                <w:position w:val="-24"/>
              </w:rPr>
              <w:object w:dxaOrig="1359" w:dyaOrig="620" w14:anchorId="417A7985">
                <v:shape id="_x0000_i1069" type="#_x0000_t75" style="width:68.25pt;height:30.75pt" o:ole="">
                  <v:imagedata r:id="rId22" o:title=""/>
                </v:shape>
                <o:OLEObject Type="Embed" ProgID="Equation.DSMT4" ShapeID="_x0000_i1069" DrawAspect="Content" ObjectID="_1819808340" r:id="rId23"/>
              </w:object>
            </w:r>
          </w:p>
        </w:tc>
        <w:tc>
          <w:tcPr>
            <w:tcW w:w="3597" w:type="dxa"/>
          </w:tcPr>
          <w:p w14:paraId="4953B288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</w:p>
        </w:tc>
      </w:tr>
      <w:tr w:rsidR="00B46972" w14:paraId="0E5F3CD9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11D75EDF" w14:textId="77777777" w:rsidR="00B46972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سب المعادلة النصفية الالكترونية </w:t>
            </w:r>
            <w:r w:rsidRPr="00C43E5D">
              <w:rPr>
                <w:b w:val="0"/>
                <w:bCs w:val="0"/>
                <w:position w:val="-6"/>
              </w:rPr>
              <w:object w:dxaOrig="2000" w:dyaOrig="420" w14:anchorId="1294A8EE">
                <v:shape id="_x0000_i1070" type="#_x0000_t75" style="width:99.75pt;height:21pt" o:ole="">
                  <v:imagedata r:id="rId24" o:title=""/>
                </v:shape>
                <o:OLEObject Type="Embed" ProgID="Equation.DSMT4" ShapeID="_x0000_i1070" DrawAspect="Content" ObjectID="_1819808341" r:id="rId25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، فإن شاردة النحاس </w:t>
            </w:r>
            <w:r w:rsidRPr="00C43E5D">
              <w:rPr>
                <w:b w:val="0"/>
                <w:bCs w:val="0"/>
                <w:position w:val="-6"/>
              </w:rPr>
              <w:object w:dxaOrig="680" w:dyaOrig="420" w14:anchorId="6C215C1E">
                <v:shape id="_x0000_i1071" type="#_x0000_t75" style="width:33.75pt;height:21pt" o:ole="">
                  <v:imagedata r:id="rId26" o:title=""/>
                </v:shape>
                <o:OLEObject Type="Embed" ProgID="Equation.DSMT4" ShapeID="_x0000_i1071" DrawAspect="Content" ObjectID="_1819808342" r:id="rId2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12B693FC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76AE0E45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- الأساس</w:t>
            </w:r>
            <w:r w:rsidRPr="00CC0F5A"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730" w:type="dxa"/>
          </w:tcPr>
          <w:p w14:paraId="0E666B2D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المؤكسد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597" w:type="dxa"/>
          </w:tcPr>
          <w:p w14:paraId="0A2A4570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- المرجع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B46972" w14:paraId="24BF08E7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157EA2A" w14:textId="77777777" w:rsidR="00B46972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 w:rsidRPr="00D50E17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سب المعادلة النصفية الالكترونية </w:t>
            </w:r>
            <w:r w:rsidRPr="00C43E5D">
              <w:rPr>
                <w:b w:val="0"/>
                <w:bCs w:val="0"/>
                <w:position w:val="-12"/>
              </w:rPr>
              <w:object w:dxaOrig="1960" w:dyaOrig="480" w14:anchorId="56D7EACD">
                <v:shape id="_x0000_i1072" type="#_x0000_t75" style="width:98.25pt;height:24pt" o:ole="">
                  <v:imagedata r:id="rId28" o:title=""/>
                </v:shape>
                <o:OLEObject Type="Embed" ProgID="Equation.DSMT4" ShapeID="_x0000_i1072" DrawAspect="Content" ObjectID="_1819808343" r:id="rId29"/>
              </w:object>
            </w:r>
            <w:r w:rsidRPr="00D50E17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، فإن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ثنائي الهيدروجين يخضع إلى تفاعل:</w:t>
            </w:r>
          </w:p>
        </w:tc>
      </w:tr>
      <w:tr w:rsidR="00B46972" w14:paraId="00C24DB0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4FC54FDF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- أكسدة</w:t>
            </w:r>
          </w:p>
        </w:tc>
        <w:tc>
          <w:tcPr>
            <w:tcW w:w="3730" w:type="dxa"/>
          </w:tcPr>
          <w:p w14:paraId="5F960E11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إرجاع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597" w:type="dxa"/>
          </w:tcPr>
          <w:p w14:paraId="1AA6817D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- حمض - أساس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B46972" w14:paraId="445FA67B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392B1209" w14:textId="77777777" w:rsidR="00B46972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من أجل معرفة ما هو المؤكسد أو المرجع في ثنائية </w:t>
            </w:r>
            <w:r w:rsidRPr="00C43E5D">
              <w:rPr>
                <w:b w:val="0"/>
                <w:bCs w:val="0"/>
                <w:position w:val="-14"/>
              </w:rPr>
              <w:object w:dxaOrig="1320" w:dyaOrig="420" w14:anchorId="345796B6">
                <v:shape id="_x0000_i1073" type="#_x0000_t75" style="width:66pt;height:21pt" o:ole="">
                  <v:imagedata r:id="rId16" o:title=""/>
                </v:shape>
                <o:OLEObject Type="Embed" ProgID="Equation.DSMT4" ShapeID="_x0000_i1073" DrawAspect="Content" ObjectID="_1819808344" r:id="rId30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، يجب:</w:t>
            </w:r>
          </w:p>
        </w:tc>
      </w:tr>
      <w:tr w:rsidR="00B46972" w14:paraId="6FF1D424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24829F5E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- أن ننظر بكل بساطة إلى شكل كتابة الثنائية حيث يكتب دائما المؤكسد على اليسار في هذه الثنائية.</w:t>
            </w:r>
          </w:p>
        </w:tc>
        <w:tc>
          <w:tcPr>
            <w:tcW w:w="3730" w:type="dxa"/>
          </w:tcPr>
          <w:p w14:paraId="42289517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أن ننظر بكل بساطة إلى شكل كتابة الثنائية حيث يكتب دائما المرجع على اليسار في هذه الثنائية.</w:t>
            </w:r>
          </w:p>
        </w:tc>
        <w:tc>
          <w:tcPr>
            <w:tcW w:w="3597" w:type="dxa"/>
          </w:tcPr>
          <w:p w14:paraId="29EC792F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- كتابة المعادلة النصفية الالكترونية المرفقة بالثنائية بحيث يكتب دائما المؤكسد من جهة الالكترونات.</w:t>
            </w:r>
          </w:p>
        </w:tc>
      </w:tr>
      <w:tr w:rsidR="00B46972" w14:paraId="45028E18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2B6461A4" w14:textId="77777777" w:rsidR="00B46972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ؤكسد هو فرد كيميائي قادر على:</w:t>
            </w:r>
          </w:p>
        </w:tc>
      </w:tr>
      <w:tr w:rsidR="00B46972" w14:paraId="4B747B93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E120D6E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التخلي عن الكترون واحد أو أكثر</w:t>
            </w:r>
          </w:p>
        </w:tc>
        <w:tc>
          <w:tcPr>
            <w:tcW w:w="3730" w:type="dxa"/>
          </w:tcPr>
          <w:p w14:paraId="6599FF37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اكتساب عن الكترون واحد أو أكثر</w:t>
            </w:r>
          </w:p>
        </w:tc>
        <w:tc>
          <w:tcPr>
            <w:tcW w:w="3597" w:type="dxa"/>
          </w:tcPr>
          <w:p w14:paraId="5FE0BB0B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</w:t>
            </w: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- التخلي عن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روتون</w:t>
            </w: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احد أو أكثر</w:t>
            </w:r>
          </w:p>
        </w:tc>
      </w:tr>
      <w:tr w:rsidR="00B46972" w14:paraId="247FE250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4EB5836E" w14:textId="77777777" w:rsidR="00B46972" w:rsidRPr="00CC0F5A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مكن أن يكون الفرد الكيميائي:</w:t>
            </w:r>
          </w:p>
        </w:tc>
      </w:tr>
      <w:tr w:rsidR="00B46972" w14:paraId="7D35556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5919D840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</w:t>
            </w: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إما مرجعا وإما مؤكسدا لكن أبدا الاثنين معا.</w:t>
            </w:r>
          </w:p>
        </w:tc>
        <w:tc>
          <w:tcPr>
            <w:tcW w:w="3730" w:type="dxa"/>
          </w:tcPr>
          <w:p w14:paraId="4F89EA23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</w:t>
            </w: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مرجعا ومؤكسدا في آن واحد، لكنه في هذه الحالة ينتمي الفرد الكيميائي على الأقل إلى ثنائيتين.</w:t>
            </w:r>
          </w:p>
        </w:tc>
        <w:tc>
          <w:tcPr>
            <w:tcW w:w="3597" w:type="dxa"/>
          </w:tcPr>
          <w:p w14:paraId="78E82737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</w:p>
        </w:tc>
      </w:tr>
      <w:tr w:rsidR="00B46972" w14:paraId="3FE28296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21A23F8" w14:textId="77777777" w:rsidR="00B46972" w:rsidRPr="00CC0F5A" w:rsidRDefault="00B46972" w:rsidP="00CA5356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نشأ مرور التيار الكهربائي في محلول عن:</w:t>
            </w:r>
          </w:p>
        </w:tc>
      </w:tr>
      <w:tr w:rsidR="00B46972" w14:paraId="04FD6BC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6FB895C0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</w:t>
            </w: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الحركية الحرارية.</w:t>
            </w:r>
          </w:p>
        </w:tc>
        <w:tc>
          <w:tcPr>
            <w:tcW w:w="3730" w:type="dxa"/>
          </w:tcPr>
          <w:p w14:paraId="1755CEC1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تأثير المتبادل بين الشوارد.</w:t>
            </w:r>
          </w:p>
        </w:tc>
        <w:tc>
          <w:tcPr>
            <w:tcW w:w="3597" w:type="dxa"/>
          </w:tcPr>
          <w:p w14:paraId="51E97A15" w14:textId="77777777" w:rsidR="00B46972" w:rsidRPr="00CC0F5A" w:rsidRDefault="00B46972" w:rsidP="000F21CB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توتر المطبق بين المسريين.</w:t>
            </w:r>
          </w:p>
        </w:tc>
      </w:tr>
      <w:tr w:rsidR="00B46972" w14:paraId="18F24BB8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91C2CE0" w14:textId="77777777" w:rsidR="00B46972" w:rsidRPr="00CC0F5A" w:rsidRDefault="00B46972" w:rsidP="00CA5356">
            <w:pPr>
              <w:pStyle w:val="Paragraphedeliste"/>
              <w:numPr>
                <w:ilvl w:val="0"/>
                <w:numId w:val="1"/>
              </w:numPr>
              <w:tabs>
                <w:tab w:val="right" w:pos="885"/>
              </w:tabs>
              <w:bidi/>
              <w:ind w:left="318" w:firstLine="42"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املات الشحنات في المحلول المائي </w:t>
            </w:r>
            <w:proofErr w:type="spell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شاردي</w:t>
            </w:r>
            <w:proofErr w:type="spell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2F8CF32E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224F8A1E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الشوارد.</w:t>
            </w:r>
          </w:p>
        </w:tc>
        <w:tc>
          <w:tcPr>
            <w:tcW w:w="3730" w:type="dxa"/>
          </w:tcPr>
          <w:p w14:paraId="6072642F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جزيئات الماء.</w:t>
            </w:r>
          </w:p>
        </w:tc>
        <w:tc>
          <w:tcPr>
            <w:tcW w:w="3597" w:type="dxa"/>
          </w:tcPr>
          <w:p w14:paraId="1F7A3D43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proofErr w:type="spell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اكترونات</w:t>
            </w:r>
            <w:proofErr w:type="spell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B46972" w14:paraId="102F53EF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4D59FC42" w14:textId="77777777" w:rsidR="00B46972" w:rsidRPr="008B6907" w:rsidRDefault="00B46972" w:rsidP="00CA5356">
            <w:pPr>
              <w:pStyle w:val="Paragraphedeliste"/>
              <w:numPr>
                <w:ilvl w:val="0"/>
                <w:numId w:val="1"/>
              </w:numPr>
              <w:tabs>
                <w:tab w:val="right" w:pos="885"/>
              </w:tabs>
              <w:bidi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lastRenderedPageBreak/>
              <w:t>الن</w:t>
            </w:r>
            <w:bookmarkStart w:id="0" w:name="_GoBack"/>
            <w:bookmarkEnd w:id="0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قلية النوعية </w:t>
            </w:r>
            <w:r w:rsidRPr="00C43E5D">
              <w:rPr>
                <w:b w:val="0"/>
                <w:bCs w:val="0"/>
                <w:position w:val="-6"/>
              </w:rPr>
              <w:object w:dxaOrig="260" w:dyaOrig="240" w14:anchorId="1F3D8E99">
                <v:shape id="_x0000_i1074" type="#_x0000_t75" style="width:12.75pt;height:12pt" o:ole="">
                  <v:imagedata r:id="rId31" o:title=""/>
                </v:shape>
                <o:OLEObject Type="Embed" ProgID="Equation.DSMT4" ShapeID="_x0000_i1074" DrawAspect="Content" ObjectID="_1819808345" r:id="rId32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لمحلول كلور الصوديوم تركيزه المولي </w:t>
            </w:r>
            <w:r w:rsidRPr="00C43E5D">
              <w:rPr>
                <w:b w:val="0"/>
                <w:bCs w:val="0"/>
                <w:position w:val="-6"/>
              </w:rPr>
              <w:object w:dxaOrig="260" w:dyaOrig="300" w14:anchorId="17944C31">
                <v:shape id="_x0000_i1075" type="#_x0000_t75" style="width:12.75pt;height:15pt" o:ole="">
                  <v:imagedata r:id="rId33" o:title=""/>
                </v:shape>
                <o:OLEObject Type="Embed" ProgID="Equation.DSMT4" ShapeID="_x0000_i1075" DrawAspect="Content" ObjectID="_1819808346" r:id="rId34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C43E5D">
              <w:rPr>
                <w:b w:val="0"/>
                <w:bCs w:val="0"/>
                <w:position w:val="-24"/>
              </w:rPr>
              <w:object w:dxaOrig="2120" w:dyaOrig="620" w14:anchorId="2F3BA7A7">
                <v:shape id="_x0000_i1076" type="#_x0000_t75" style="width:105.75pt;height:30.75pt" o:ole="">
                  <v:imagedata r:id="rId35" o:title=""/>
                </v:shape>
                <o:OLEObject Type="Embed" ProgID="Equation.DSMT4" ShapeID="_x0000_i1076" DrawAspect="Content" ObjectID="_1819808347" r:id="rId36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تعطى بالعلاقة:</w:t>
            </w:r>
          </w:p>
        </w:tc>
      </w:tr>
      <w:tr w:rsidR="00B46972" w14:paraId="1714532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2B3B725" w14:textId="77777777" w:rsidR="00B46972" w:rsidRPr="00CC0F5A" w:rsidRDefault="00B46972" w:rsidP="000F21CB">
            <w:pPr>
              <w:bidi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أ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8B6907">
              <w:rPr>
                <w:b w:val="0"/>
                <w:bCs w:val="0"/>
                <w:position w:val="-16"/>
              </w:rPr>
              <w:object w:dxaOrig="2360" w:dyaOrig="460" w14:anchorId="1E9B7FD2">
                <v:shape id="_x0000_i1077" type="#_x0000_t75" style="width:117.75pt;height:23.25pt" o:ole="">
                  <v:imagedata r:id="rId37" o:title=""/>
                </v:shape>
                <o:OLEObject Type="Embed" ProgID="Equation.DSMT4" ShapeID="_x0000_i1077" DrawAspect="Content" ObjectID="_1819808348" r:id="rId38"/>
              </w:object>
            </w:r>
          </w:p>
        </w:tc>
        <w:tc>
          <w:tcPr>
            <w:tcW w:w="3730" w:type="dxa"/>
          </w:tcPr>
          <w:p w14:paraId="4385A636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8B6907">
              <w:rPr>
                <w:position w:val="-16"/>
              </w:rPr>
              <w:object w:dxaOrig="2140" w:dyaOrig="460" w14:anchorId="4E836013">
                <v:shape id="_x0000_i1078" type="#_x0000_t75" style="width:107.25pt;height:23.25pt" o:ole="">
                  <v:imagedata r:id="rId39" o:title=""/>
                </v:shape>
                <o:OLEObject Type="Embed" ProgID="Equation.DSMT4" ShapeID="_x0000_i1078" DrawAspect="Content" ObjectID="_1819808349" r:id="rId40"/>
              </w:object>
            </w:r>
          </w:p>
        </w:tc>
        <w:tc>
          <w:tcPr>
            <w:tcW w:w="3597" w:type="dxa"/>
          </w:tcPr>
          <w:p w14:paraId="7946400E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8B6907">
              <w:rPr>
                <w:position w:val="-16"/>
              </w:rPr>
              <w:object w:dxaOrig="2340" w:dyaOrig="460" w14:anchorId="21098901">
                <v:shape id="_x0000_i1079" type="#_x0000_t75" style="width:117pt;height:23.25pt" o:ole="">
                  <v:imagedata r:id="rId41" o:title=""/>
                </v:shape>
                <o:OLEObject Type="Embed" ProgID="Equation.DSMT4" ShapeID="_x0000_i1079" DrawAspect="Content" ObjectID="_1819808350" r:id="rId42"/>
              </w:object>
            </w:r>
          </w:p>
        </w:tc>
      </w:tr>
    </w:tbl>
    <w:p w14:paraId="01C6883D" w14:textId="77777777" w:rsidR="00B46972" w:rsidRDefault="00B46972" w:rsidP="00B46972">
      <w:pPr>
        <w:bidi/>
        <w:jc w:val="both"/>
      </w:pPr>
    </w:p>
    <w:p w14:paraId="5EF1F8E5" w14:textId="56D0D3F6" w:rsidR="0070000A" w:rsidRPr="00B46972" w:rsidRDefault="0070000A" w:rsidP="00B46972">
      <w:pPr>
        <w:rPr>
          <w:rtl/>
        </w:rPr>
      </w:pPr>
    </w:p>
    <w:sectPr w:rsidR="0070000A" w:rsidRPr="00B46972" w:rsidSect="0051404A">
      <w:headerReference w:type="default" r:id="rId43"/>
      <w:footerReference w:type="default" r:id="rId44"/>
      <w:headerReference w:type="first" r:id="rId45"/>
      <w:footerReference w:type="first" r:id="rId46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207C6C9" w14:textId="77777777" w:rsidR="00CA5356" w:rsidRDefault="00CA5356" w:rsidP="006810AE">
      <w:r>
        <w:separator/>
      </w:r>
    </w:p>
  </w:endnote>
  <w:endnote w:type="continuationSeparator" w:id="0">
    <w:p w14:paraId="74143A74" w14:textId="77777777" w:rsidR="00CA5356" w:rsidRDefault="00CA5356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2AE3ED06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B4697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B4697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3C9E1164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B46972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B4697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F2CB90" w14:textId="77777777" w:rsidR="00CA5356" w:rsidRDefault="00CA5356" w:rsidP="006810AE">
      <w:r>
        <w:separator/>
      </w:r>
    </w:p>
  </w:footnote>
  <w:footnote w:type="continuationSeparator" w:id="0">
    <w:p w14:paraId="317D21F0" w14:textId="77777777" w:rsidR="00CA5356" w:rsidRDefault="00CA5356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26D50692" w:rsidR="00952093" w:rsidRPr="0070000A" w:rsidRDefault="00B46972" w:rsidP="00B46972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تقويم تشخيصي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كل الشعب العلم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 w:rsidR="00C369B0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السنة الدراسية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2025 - 2026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975"/>
      <w:gridCol w:w="78"/>
      <w:gridCol w:w="993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5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3"/>
        </w:tcPr>
        <w:p w14:paraId="6E0181EB" w14:textId="5BA4B803" w:rsidR="008B4261" w:rsidRPr="0008267E" w:rsidRDefault="00B46972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منصة </w:t>
          </w:r>
          <w:proofErr w:type="spellStart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ديزاد</w:t>
          </w:r>
          <w:proofErr w:type="spellEnd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فيزيك</w:t>
          </w:r>
        </w:p>
      </w:tc>
      <w:tc>
        <w:tcPr>
          <w:tcW w:w="4026" w:type="dxa"/>
          <w:gridSpan w:val="2"/>
        </w:tcPr>
        <w:p w14:paraId="4AE202AA" w14:textId="58C1928C" w:rsidR="008B4261" w:rsidRPr="008B4261" w:rsidRDefault="008B4261" w:rsidP="00B46972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B46972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B46972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053" w:type="dxa"/>
          <w:gridSpan w:val="2"/>
        </w:tcPr>
        <w:p w14:paraId="31949A03" w14:textId="255B5731" w:rsidR="008B4261" w:rsidRPr="001A41C5" w:rsidRDefault="008B4261" w:rsidP="00B46972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B46972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بكالوريا كل الشعب</w:t>
          </w:r>
        </w:p>
      </w:tc>
      <w:tc>
        <w:tcPr>
          <w:tcW w:w="5019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8B4261" w:rsidRPr="0008267E" w14:paraId="7CFBF2EE" w14:textId="77777777" w:rsidTr="008B4261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4975" w:type="dxa"/>
          <w:tcBorders>
            <w:top w:val="single" w:sz="4" w:space="0" w:color="auto"/>
            <w:bottom w:val="single" w:sz="4" w:space="0" w:color="auto"/>
          </w:tcBorders>
        </w:tcPr>
        <w:p w14:paraId="189E15B0" w14:textId="68863F71" w:rsidR="008B4261" w:rsidRPr="0008267E" w:rsidRDefault="00B46972" w:rsidP="008B4261">
          <w:pPr>
            <w:bidi/>
            <w:jc w:val="both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قويم تشخيصي</w:t>
          </w:r>
          <w:r w:rsidR="008B4261"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 </w:t>
          </w:r>
          <w:r w:rsidR="008B4261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في </w:t>
          </w:r>
          <w:r w:rsidR="008B4261"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مادة</w:t>
          </w:r>
          <w:r w:rsidR="008B4261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: </w:t>
          </w:r>
          <w:r w:rsidR="008B4261"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علوم الفيزيائية</w:t>
          </w:r>
        </w:p>
      </w:tc>
      <w:tc>
        <w:tcPr>
          <w:tcW w:w="4950" w:type="dxa"/>
          <w:gridSpan w:val="3"/>
          <w:tcBorders>
            <w:top w:val="single" w:sz="4" w:space="0" w:color="auto"/>
            <w:bottom w:val="single" w:sz="4" w:space="0" w:color="auto"/>
          </w:tcBorders>
        </w:tcPr>
        <w:p w14:paraId="03B2C9FF" w14:textId="1BBFF5DF" w:rsidR="008B4261" w:rsidRPr="00D33A37" w:rsidRDefault="00B46972" w:rsidP="00B46972">
          <w:pPr>
            <w:bidi/>
            <w:jc w:val="both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proofErr w:type="spellStart"/>
          <w:r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إسم</w:t>
          </w:r>
          <w:proofErr w:type="spellEnd"/>
          <w:r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واللقب: ................................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7079D"/>
    <w:rsid w:val="00073F06"/>
    <w:rsid w:val="00077BFF"/>
    <w:rsid w:val="0008144D"/>
    <w:rsid w:val="00083473"/>
    <w:rsid w:val="00083F78"/>
    <w:rsid w:val="0008623B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72A23"/>
    <w:rsid w:val="0057374A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5C4"/>
    <w:rsid w:val="005B07E5"/>
    <w:rsid w:val="005B19DA"/>
    <w:rsid w:val="005B23AA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8087B"/>
    <w:rsid w:val="00784917"/>
    <w:rsid w:val="0078505B"/>
    <w:rsid w:val="00795301"/>
    <w:rsid w:val="007A21CB"/>
    <w:rsid w:val="007A3865"/>
    <w:rsid w:val="007A4026"/>
    <w:rsid w:val="007A434B"/>
    <w:rsid w:val="007A4C5F"/>
    <w:rsid w:val="007B1D4E"/>
    <w:rsid w:val="007B401C"/>
    <w:rsid w:val="007B78D7"/>
    <w:rsid w:val="007C383B"/>
    <w:rsid w:val="007C3DDF"/>
    <w:rsid w:val="007C44E5"/>
    <w:rsid w:val="007C56D7"/>
    <w:rsid w:val="007C7812"/>
    <w:rsid w:val="007D16BE"/>
    <w:rsid w:val="007D2CDC"/>
    <w:rsid w:val="007D3FAB"/>
    <w:rsid w:val="007E0DB5"/>
    <w:rsid w:val="007E533D"/>
    <w:rsid w:val="007E5AEC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60C9"/>
    <w:rsid w:val="00AB2217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B04B9B"/>
    <w:rsid w:val="00B104CD"/>
    <w:rsid w:val="00B14A31"/>
    <w:rsid w:val="00B152CE"/>
    <w:rsid w:val="00B33D90"/>
    <w:rsid w:val="00B37D78"/>
    <w:rsid w:val="00B42A2D"/>
    <w:rsid w:val="00B43A69"/>
    <w:rsid w:val="00B46972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74283"/>
    <w:rsid w:val="00C76E5D"/>
    <w:rsid w:val="00C7709D"/>
    <w:rsid w:val="00C77EF4"/>
    <w:rsid w:val="00C82C94"/>
    <w:rsid w:val="00C82D04"/>
    <w:rsid w:val="00C86C9D"/>
    <w:rsid w:val="00C96AD9"/>
    <w:rsid w:val="00C979BA"/>
    <w:rsid w:val="00CA020A"/>
    <w:rsid w:val="00CA14AC"/>
    <w:rsid w:val="00CA3B85"/>
    <w:rsid w:val="00CA49F1"/>
    <w:rsid w:val="00CA5356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77DE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764F"/>
    <w:rsid w:val="00EB778D"/>
    <w:rsid w:val="00EC4C19"/>
    <w:rsid w:val="00EC5E79"/>
    <w:rsid w:val="00EC649A"/>
    <w:rsid w:val="00EC7667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6C80"/>
    <w:rsid w:val="00F27F27"/>
    <w:rsid w:val="00F35C66"/>
    <w:rsid w:val="00F37FD1"/>
    <w:rsid w:val="00F4339D"/>
    <w:rsid w:val="00F5052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B46972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1">
    <w:name w:val="Plain Table 1"/>
    <w:basedOn w:val="TableauNormal"/>
    <w:uiPriority w:val="41"/>
    <w:rsid w:val="00B4697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header" Target="header1.xml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26EBD6-A93F-47F5-8F3D-BB24FE95C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2</Pages>
  <Words>279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8</cp:revision>
  <cp:lastPrinted>2024-10-21T20:09:00Z</cp:lastPrinted>
  <dcterms:created xsi:type="dcterms:W3CDTF">2024-10-18T18:44:00Z</dcterms:created>
  <dcterms:modified xsi:type="dcterms:W3CDTF">2025-09-19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